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59" r:id="rId4"/>
    <p:sldId id="267" r:id="rId5"/>
    <p:sldId id="295" r:id="rId6"/>
    <p:sldId id="280" r:id="rId7"/>
    <p:sldId id="281" r:id="rId8"/>
    <p:sldId id="282" r:id="rId9"/>
    <p:sldId id="283" r:id="rId10"/>
    <p:sldId id="285" r:id="rId11"/>
    <p:sldId id="287" r:id="rId12"/>
    <p:sldId id="296" r:id="rId13"/>
    <p:sldId id="288" r:id="rId14"/>
    <p:sldId id="289" r:id="rId15"/>
    <p:sldId id="290" r:id="rId16"/>
    <p:sldId id="291" r:id="rId17"/>
    <p:sldId id="286" r:id="rId18"/>
    <p:sldId id="284" r:id="rId19"/>
    <p:sldId id="292" r:id="rId20"/>
    <p:sldId id="293" r:id="rId21"/>
    <p:sldId id="294" r:id="rId22"/>
    <p:sldId id="29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13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avelength Modulation Spectroscopy with DFB Laser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6936"/>
          </a:xfrm>
        </p:spPr>
        <p:txBody>
          <a:bodyPr/>
          <a:lstStyle/>
          <a:p>
            <a:r>
              <a:rPr lang="en-GB" dirty="0" smtClean="0"/>
              <a:t>Principles and Techniqu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gnitude of the 1</a:t>
            </a:r>
            <a:r>
              <a:rPr lang="en-GB" baseline="30000" dirty="0" smtClean="0"/>
              <a:t>st</a:t>
            </a:r>
            <a:r>
              <a:rPr lang="en-GB" dirty="0" smtClean="0"/>
              <a:t> Harmonic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339" y="1844824"/>
            <a:ext cx="7219321" cy="4694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63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djustment of Lock-in Phase</a:t>
            </a:r>
            <a:br>
              <a:rPr lang="en-GB" dirty="0" smtClean="0"/>
            </a:br>
            <a:r>
              <a:rPr lang="en-GB" dirty="0" smtClean="0"/>
              <a:t>(nulling the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 smtClean="0"/>
              <a:t> </a:t>
            </a:r>
            <a:r>
              <a:rPr lang="en-GB" dirty="0"/>
              <a:t>c</a:t>
            </a:r>
            <a:r>
              <a:rPr lang="en-GB" dirty="0" smtClean="0"/>
              <a:t>omponent on the X-axis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2132856"/>
            <a:ext cx="6294665" cy="368077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16016" y="27089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83658"/>
              </p:ext>
            </p:extLst>
          </p:nvPr>
        </p:nvGraphicFramePr>
        <p:xfrm>
          <a:off x="4463646" y="2731543"/>
          <a:ext cx="3024335" cy="53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2578100" imgH="457200" progId="Equation.DSMT4">
                  <p:embed/>
                </p:oleObj>
              </mc:Choice>
              <mc:Fallback>
                <p:oleObj name="Equation" r:id="rId4" imgW="2578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646" y="2731543"/>
                        <a:ext cx="3024335" cy="535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91637" y="2639176"/>
            <a:ext cx="3168352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4488886" y="1712829"/>
            <a:ext cx="29738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Uses intensity modulation for line-shape recovery with signal normalised to background (compare DAS). </a:t>
            </a:r>
            <a:endParaRPr lang="en-GB" sz="14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364088" y="2451493"/>
            <a:ext cx="0" cy="364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211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easurements from </a:t>
            </a:r>
            <a:r>
              <a:rPr lang="en-GB" dirty="0" smtClean="0"/>
              <a:t>both </a:t>
            </a:r>
            <a:r>
              <a:rPr lang="en-GB" dirty="0" smtClean="0"/>
              <a:t>Lock-In Axes (for the recovery of the line-shape)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63689" y="2996951"/>
            <a:ext cx="96509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55034"/>
              </p:ext>
            </p:extLst>
          </p:nvPr>
        </p:nvGraphicFramePr>
        <p:xfrm>
          <a:off x="1835696" y="2852936"/>
          <a:ext cx="4464495" cy="74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2933700" imgH="482600" progId="Equation.DSMT4">
                  <p:embed/>
                </p:oleObj>
              </mc:Choice>
              <mc:Fallback>
                <p:oleObj name="Equation" r:id="rId3" imgW="2933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4464495" cy="741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652120" y="3594604"/>
            <a:ext cx="0" cy="6984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31640" y="4268967"/>
            <a:ext cx="7128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smtClean="0"/>
              <a:t>Problem (1)</a:t>
            </a:r>
            <a:r>
              <a:rPr lang="en-GB" dirty="0" smtClean="0"/>
              <a:t>: For low modulation index, this term approximates the line-shape function but deviates from it at high modulation index. Hence need </a:t>
            </a:r>
            <a:r>
              <a:rPr lang="en-GB" dirty="0" smtClean="0"/>
              <a:t>for correction </a:t>
            </a:r>
            <a:r>
              <a:rPr lang="en-GB" dirty="0" smtClean="0"/>
              <a:t>factors.</a:t>
            </a:r>
          </a:p>
          <a:p>
            <a:endParaRPr lang="en-GB" dirty="0"/>
          </a:p>
          <a:p>
            <a:r>
              <a:rPr lang="en-GB" u="sng" dirty="0" smtClean="0"/>
              <a:t>Problem (2)</a:t>
            </a:r>
            <a:r>
              <a:rPr lang="en-GB" dirty="0" smtClean="0"/>
              <a:t>: Small signal on large background level.</a:t>
            </a:r>
          </a:p>
          <a:p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1691681" y="2708921"/>
            <a:ext cx="4824536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28446" y="1886185"/>
            <a:ext cx="7715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ame as last expression but larger signal due to the absence of the cosine term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23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Deviation of Measured </a:t>
            </a:r>
            <a:r>
              <a:rPr lang="en-GB" sz="3600" dirty="0" err="1" smtClean="0"/>
              <a:t>Lineshape</a:t>
            </a:r>
            <a:r>
              <a:rPr lang="en-GB" sz="3600" dirty="0" smtClean="0"/>
              <a:t> from Lorentzian with Increasing Modulation Index</a:t>
            </a:r>
            <a:endParaRPr lang="en-GB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844824"/>
            <a:ext cx="6808843" cy="4429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87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/>
              <a:t>Deviation of </a:t>
            </a:r>
            <a:r>
              <a:rPr lang="en-GB" sz="3600" dirty="0" smtClean="0"/>
              <a:t>Measured </a:t>
            </a:r>
            <a:r>
              <a:rPr lang="en-GB" sz="3600" dirty="0" err="1" smtClean="0"/>
              <a:t>Lineshape</a:t>
            </a:r>
            <a:r>
              <a:rPr lang="en-GB" sz="3600" dirty="0" smtClean="0"/>
              <a:t> </a:t>
            </a:r>
            <a:r>
              <a:rPr lang="en-GB" sz="3600" dirty="0"/>
              <a:t>from </a:t>
            </a:r>
            <a:r>
              <a:rPr lang="en-GB" sz="3600" dirty="0" smtClean="0"/>
              <a:t>Gaussian </a:t>
            </a:r>
            <a:r>
              <a:rPr lang="en-GB" sz="3600" dirty="0"/>
              <a:t>with Increasing Modulation Inde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772816"/>
            <a:ext cx="6952859" cy="4531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49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ptical Delay Line to Null the Background Intensity Modulation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565" y="2996952"/>
            <a:ext cx="7254869" cy="2118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41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Hobbs Dual Beam Auto-Balancing Receiver Circuit for Nulling Background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269" y="1844824"/>
            <a:ext cx="3985461" cy="40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52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onents of the </a:t>
            </a:r>
            <a:r>
              <a:rPr lang="en-GB" dirty="0" smtClean="0"/>
              <a:t>2</a:t>
            </a:r>
            <a:r>
              <a:rPr lang="en-GB" baseline="30000" dirty="0" smtClean="0"/>
              <a:t>nd</a:t>
            </a:r>
            <a:r>
              <a:rPr lang="en-GB" dirty="0" smtClean="0"/>
              <a:t> Harmonic</a:t>
            </a:r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700808"/>
            <a:ext cx="5817768" cy="4426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14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gnitude of the 2</a:t>
            </a:r>
            <a:r>
              <a:rPr lang="en-GB" baseline="30000" dirty="0" smtClean="0"/>
              <a:t>nd</a:t>
            </a:r>
            <a:r>
              <a:rPr lang="en-GB" dirty="0" smtClean="0"/>
              <a:t> Harmonic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72816"/>
            <a:ext cx="6799698" cy="4418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0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Use of the </a:t>
            </a:r>
            <a:r>
              <a:rPr lang="en-GB" sz="3200" i="1" dirty="0" smtClean="0"/>
              <a:t>2f/1f</a:t>
            </a:r>
            <a:r>
              <a:rPr lang="en-GB" sz="3200" dirty="0"/>
              <a:t> </a:t>
            </a:r>
            <a:r>
              <a:rPr lang="en-GB" sz="3200" dirty="0" smtClean="0"/>
              <a:t>Ratio for Line-Shape Recovery</a:t>
            </a:r>
            <a:r>
              <a:rPr lang="en-GB" sz="3200" dirty="0"/>
              <a:t/>
            </a:r>
            <a:br>
              <a:rPr lang="en-GB" sz="3200" dirty="0"/>
            </a:br>
            <a:r>
              <a:rPr lang="en-GB" sz="3200" dirty="0" smtClean="0"/>
              <a:t>(effect </a:t>
            </a:r>
            <a:r>
              <a:rPr lang="en-GB" sz="3200" dirty="0"/>
              <a:t>of a</a:t>
            </a:r>
            <a:r>
              <a:rPr lang="en-GB" sz="3200" dirty="0" smtClean="0"/>
              <a:t>bsorbance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72816"/>
            <a:ext cx="7096875" cy="4616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102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irect Absorption Spectroscopy (DAS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2348880"/>
            <a:ext cx="4785775" cy="344453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75856" y="17342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5471"/>
              </p:ext>
            </p:extLst>
          </p:nvPr>
        </p:nvGraphicFramePr>
        <p:xfrm>
          <a:off x="3455876" y="1782000"/>
          <a:ext cx="2232248" cy="38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1600200" imgH="279360" progId="Equation.DSMT4">
                  <p:embed/>
                </p:oleObj>
              </mc:Choice>
              <mc:Fallback>
                <p:oleObj name="Equation" r:id="rId4" imgW="16002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1782000"/>
                        <a:ext cx="2232248" cy="384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35896" y="211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50834"/>
              </p:ext>
            </p:extLst>
          </p:nvPr>
        </p:nvGraphicFramePr>
        <p:xfrm>
          <a:off x="3635896" y="4653136"/>
          <a:ext cx="2232248" cy="29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6" imgW="1916868" imgH="253890" progId="Equation.DSMT4">
                  <p:embed/>
                </p:oleObj>
              </mc:Choice>
              <mc:Fallback>
                <p:oleObj name="Equation" r:id="rId6" imgW="191686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653136"/>
                        <a:ext cx="2232248" cy="291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75856" y="1734235"/>
            <a:ext cx="2664296" cy="4804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909193" y="2348880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ignal normalised to background level </a:t>
            </a:r>
            <a:r>
              <a:rPr lang="en-GB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endParaRPr lang="en-GB" sz="1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83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Use of t</a:t>
            </a:r>
            <a:r>
              <a:rPr lang="en-GB" sz="3200" dirty="0" smtClean="0"/>
              <a:t>he </a:t>
            </a:r>
            <a:r>
              <a:rPr lang="en-GB" sz="3200" i="1" dirty="0"/>
              <a:t>2f/1f</a:t>
            </a:r>
            <a:r>
              <a:rPr lang="en-GB" sz="3200" dirty="0"/>
              <a:t> Ratio for Line-Shape Recovery</a:t>
            </a:r>
            <a:br>
              <a:rPr lang="en-GB" sz="3200" dirty="0"/>
            </a:br>
            <a:r>
              <a:rPr lang="en-GB" sz="3200" dirty="0"/>
              <a:t>(effect of </a:t>
            </a:r>
            <a:r>
              <a:rPr lang="en-GB" sz="3200" dirty="0" smtClean="0"/>
              <a:t>linewidth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573" y="1700808"/>
            <a:ext cx="7292853" cy="4743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8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Use of the first harmonic </a:t>
            </a:r>
            <a:r>
              <a:rPr lang="en-GB" sz="3200" i="1" dirty="0" smtClean="0"/>
              <a:t>1f/1f</a:t>
            </a:r>
            <a:r>
              <a:rPr lang="en-GB" sz="3200" i="1" baseline="-25000" dirty="0" smtClean="0"/>
              <a:t>x</a:t>
            </a:r>
            <a:r>
              <a:rPr lang="en-GB" sz="3200" dirty="0" smtClean="0"/>
              <a:t> </a:t>
            </a:r>
            <a:r>
              <a:rPr lang="en-GB" sz="3200" dirty="0"/>
              <a:t>r</a:t>
            </a:r>
            <a:r>
              <a:rPr lang="en-GB" sz="3200" dirty="0" smtClean="0"/>
              <a:t>atio</a:t>
            </a:r>
            <a:br>
              <a:rPr lang="en-GB" sz="3200" dirty="0" smtClean="0"/>
            </a:br>
            <a:r>
              <a:rPr lang="en-GB" sz="3200" dirty="0" smtClean="0"/>
              <a:t>(effect of absorbance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72816"/>
            <a:ext cx="7240891" cy="4710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85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0200"/>
            <a:ext cx="8352928" cy="4525963"/>
          </a:xfrm>
        </p:spPr>
        <p:txBody>
          <a:bodyPr>
            <a:normAutofit fontScale="92500" lnSpcReduction="10000"/>
          </a:bodyPr>
          <a:lstStyle/>
          <a:p>
            <a:r>
              <a:rPr lang="en-GB" sz="2800" dirty="0" smtClean="0"/>
              <a:t>The theoretical harmonic signals that arise with WMS have been derived from first principles.</a:t>
            </a:r>
          </a:p>
          <a:p>
            <a:endParaRPr lang="en-GB" sz="2800" dirty="0" smtClean="0"/>
          </a:p>
          <a:p>
            <a:pPr algn="just"/>
            <a:r>
              <a:rPr lang="en-GB" sz="2800" dirty="0" smtClean="0"/>
              <a:t>The first harmonic signal may be used for the recovery of absorption line-shapes </a:t>
            </a:r>
            <a:r>
              <a:rPr lang="en-GB" sz="2800" dirty="0"/>
              <a:t>but </a:t>
            </a:r>
            <a:r>
              <a:rPr lang="en-GB" sz="2800" dirty="0" smtClean="0"/>
              <a:t>it has </a:t>
            </a:r>
            <a:r>
              <a:rPr lang="en-GB" sz="2800" dirty="0"/>
              <a:t>a high </a:t>
            </a:r>
            <a:r>
              <a:rPr lang="en-GB" sz="2800" dirty="0" smtClean="0"/>
              <a:t>background level and correction factors (along with background nulling) are necessary for high sensitivity.</a:t>
            </a:r>
          </a:p>
          <a:p>
            <a:endParaRPr lang="en-GB" sz="2800" dirty="0" smtClean="0"/>
          </a:p>
          <a:p>
            <a:pPr algn="just"/>
            <a:r>
              <a:rPr lang="en-GB" sz="2800" dirty="0" smtClean="0"/>
              <a:t>Line-shape recovery can be accurately performed through measurement and simulation of the </a:t>
            </a:r>
            <a:r>
              <a:rPr lang="en-GB" sz="2800" i="1" dirty="0" smtClean="0"/>
              <a:t>2f/1f</a:t>
            </a:r>
            <a:r>
              <a:rPr lang="en-GB" sz="2800" dirty="0" smtClean="0"/>
              <a:t> ratio (with </a:t>
            </a:r>
            <a:r>
              <a:rPr lang="en-GB" sz="2800" dirty="0"/>
              <a:t>good S/N </a:t>
            </a:r>
            <a:r>
              <a:rPr lang="en-GB" sz="2800" dirty="0" smtClean="0"/>
              <a:t>ratio) provided the laser parameters are well-defined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95223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Wavelength Modulation Spectroscop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5768" y="1988840"/>
            <a:ext cx="4892464" cy="41761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16216" y="299695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ains fundamental and harmonics of the modulation frequency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92080" y="49479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749687"/>
              </p:ext>
            </p:extLst>
          </p:nvPr>
        </p:nvGraphicFramePr>
        <p:xfrm>
          <a:off x="5277122" y="4845107"/>
          <a:ext cx="1684058" cy="28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4" imgW="1600200" imgH="279400" progId="Equation.DSMT4">
                  <p:embed/>
                </p:oleObj>
              </mc:Choice>
              <mc:Fallback>
                <p:oleObj name="Equation" r:id="rId4" imgW="1600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122" y="4845107"/>
                        <a:ext cx="1684058" cy="289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0" y="5070712"/>
            <a:ext cx="1798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m laser diode current modulation: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084168" y="540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96683"/>
              </p:ext>
            </p:extLst>
          </p:nvPr>
        </p:nvGraphicFramePr>
        <p:xfrm>
          <a:off x="5292080" y="5499457"/>
          <a:ext cx="1349352" cy="27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6" imgW="1244600" imgH="254000" progId="Equation.DSMT4">
                  <p:embed/>
                </p:oleObj>
              </mc:Choice>
              <mc:Fallback>
                <p:oleObj name="Equation" r:id="rId6" imgW="1244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499457"/>
                        <a:ext cx="1349352" cy="272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10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ight vs Intensity Curve of Laser Diode Current &amp; Intensity Modulatio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043514"/>
            <a:ext cx="6895948" cy="412926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0" y="1916831"/>
            <a:ext cx="9812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21230"/>
              </p:ext>
            </p:extLst>
          </p:nvPr>
        </p:nvGraphicFramePr>
        <p:xfrm>
          <a:off x="2555776" y="2825577"/>
          <a:ext cx="2616978" cy="42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4" imgW="1752600" imgH="279400" progId="Equation.DSMT4">
                  <p:embed/>
                </p:oleObj>
              </mc:Choice>
              <mc:Fallback>
                <p:oleObj name="Equation" r:id="rId4" imgW="1752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25577"/>
                        <a:ext cx="2616978" cy="423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64088" y="4005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15313"/>
              </p:ext>
            </p:extLst>
          </p:nvPr>
        </p:nvGraphicFramePr>
        <p:xfrm>
          <a:off x="5508104" y="4028987"/>
          <a:ext cx="3378780" cy="47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6" imgW="3035300" imgH="431800" progId="Equation.DSMT4">
                  <p:embed/>
                </p:oleObj>
              </mc:Choice>
              <mc:Fallback>
                <p:oleObj name="Equation" r:id="rId6" imgW="3035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28987"/>
                        <a:ext cx="3378780" cy="47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749253" y="46309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09361"/>
              </p:ext>
            </p:extLst>
          </p:nvPr>
        </p:nvGraphicFramePr>
        <p:xfrm>
          <a:off x="6881106" y="4989303"/>
          <a:ext cx="1867358" cy="31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8" imgW="1663700" imgH="279400" progId="Equation.DSMT4">
                  <p:embed/>
                </p:oleObj>
              </mc:Choice>
              <mc:Fallback>
                <p:oleObj name="Equation" r:id="rId8" imgW="1663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106" y="4989303"/>
                        <a:ext cx="1867358" cy="317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749253" y="50301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7812"/>
              </p:ext>
            </p:extLst>
          </p:nvPr>
        </p:nvGraphicFramePr>
        <p:xfrm>
          <a:off x="7854319" y="4510240"/>
          <a:ext cx="854067" cy="42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0" imgW="787058" imgH="393529" progId="Equation.DSMT4">
                  <p:embed/>
                </p:oleObj>
              </mc:Choice>
              <mc:Fallback>
                <p:oleObj name="Equation" r:id="rId10" imgW="78705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319" y="4510240"/>
                        <a:ext cx="854067" cy="427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58200" y="2456245"/>
            <a:ext cx="2445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lightly non-linear curv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070369" y="484546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91980" y="530952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020272" y="4416278"/>
            <a:ext cx="0" cy="5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956376" y="4397515"/>
            <a:ext cx="0" cy="2146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18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undamental Relationships for WM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09621"/>
              </p:ext>
            </p:extLst>
          </p:nvPr>
        </p:nvGraphicFramePr>
        <p:xfrm>
          <a:off x="1187624" y="2048073"/>
          <a:ext cx="4392488" cy="4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3124200" imgH="279400" progId="Equation.DSMT4">
                  <p:embed/>
                </p:oleObj>
              </mc:Choice>
              <mc:Fallback>
                <p:oleObj name="Equation" r:id="rId3" imgW="3124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48073"/>
                        <a:ext cx="4392488" cy="4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11148"/>
              </p:ext>
            </p:extLst>
          </p:nvPr>
        </p:nvGraphicFramePr>
        <p:xfrm>
          <a:off x="5652120" y="4510382"/>
          <a:ext cx="2890664" cy="56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10382"/>
                        <a:ext cx="2890664" cy="569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915816" y="2884683"/>
            <a:ext cx="96507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21822"/>
              </p:ext>
            </p:extLst>
          </p:nvPr>
        </p:nvGraphicFramePr>
        <p:xfrm>
          <a:off x="4716049" y="2969398"/>
          <a:ext cx="15700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49" y="2969398"/>
                        <a:ext cx="1570038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213838" y="29586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45186"/>
              </p:ext>
            </p:extLst>
          </p:nvPr>
        </p:nvGraphicFramePr>
        <p:xfrm>
          <a:off x="6012160" y="3758314"/>
          <a:ext cx="2321140" cy="39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9" imgW="1600200" imgH="279400" progId="Equation.DSMT4">
                  <p:embed/>
                </p:oleObj>
              </mc:Choice>
              <mc:Fallback>
                <p:oleObj name="Equation" r:id="rId9" imgW="16002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758314"/>
                        <a:ext cx="2321140" cy="398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43608" y="1844824"/>
            <a:ext cx="4752528" cy="7200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Connector 13"/>
          <p:cNvCxnSpPr/>
          <p:nvPr/>
        </p:nvCxnSpPr>
        <p:spPr>
          <a:xfrm>
            <a:off x="4788024" y="2435035"/>
            <a:ext cx="0" cy="551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84168" y="3331329"/>
            <a:ext cx="0" cy="5297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96136" y="3331329"/>
            <a:ext cx="0" cy="13218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98156" y="2959689"/>
            <a:ext cx="19648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Intensity modulation</a:t>
            </a:r>
            <a:endParaRPr lang="en-GB" sz="1600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3563888" y="2403715"/>
            <a:ext cx="0" cy="5747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51523" y="4089619"/>
            <a:ext cx="2191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Frequency modulation</a:t>
            </a:r>
            <a:endParaRPr lang="en-GB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5580112" y="5106979"/>
            <a:ext cx="3322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Harmonics of frequency modulation</a:t>
            </a:r>
            <a:endParaRPr lang="en-GB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6259021" y="1955979"/>
            <a:ext cx="19648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Beer-Lambert Law for small absorbance</a:t>
            </a:r>
            <a:endParaRPr lang="en-GB" sz="1600" dirty="0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5618343" y="2245909"/>
            <a:ext cx="64067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286087" y="2731595"/>
            <a:ext cx="1881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Dimensionless line-shape function</a:t>
            </a:r>
            <a:endParaRPr lang="en-GB" sz="1600" dirty="0"/>
          </a:p>
        </p:txBody>
      </p:sp>
      <p:sp>
        <p:nvSpPr>
          <p:cNvPr id="46" name="Rectangle 30"/>
          <p:cNvSpPr>
            <a:spLocks noChangeArrowheads="1"/>
          </p:cNvSpPr>
          <p:nvPr/>
        </p:nvSpPr>
        <p:spPr bwMode="auto">
          <a:xfrm>
            <a:off x="2699792" y="4725143"/>
            <a:ext cx="10811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78217"/>
              </p:ext>
            </p:extLst>
          </p:nvPr>
        </p:nvGraphicFramePr>
        <p:xfrm>
          <a:off x="6732240" y="5939174"/>
          <a:ext cx="898578" cy="2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939174"/>
                        <a:ext cx="898578" cy="255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858491" y="5516453"/>
            <a:ext cx="26284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Frequency modulation index</a:t>
            </a:r>
            <a:endParaRPr lang="en-GB" sz="1600" dirty="0"/>
          </a:p>
        </p:txBody>
      </p:sp>
      <p:sp>
        <p:nvSpPr>
          <p:cNvPr id="49" name="Rectangle 48"/>
          <p:cNvSpPr/>
          <p:nvPr/>
        </p:nvSpPr>
        <p:spPr>
          <a:xfrm>
            <a:off x="6660232" y="5923206"/>
            <a:ext cx="1008112" cy="2714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5855745" y="2883449"/>
            <a:ext cx="495778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855745" y="2883449"/>
            <a:ext cx="525" cy="1295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288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dirty="0" smtClean="0"/>
              <a:t> </a:t>
            </a:r>
            <a:br>
              <a:rPr lang="en-GB" dirty="0" smtClean="0"/>
            </a:br>
            <a:r>
              <a:rPr lang="en-GB" dirty="0" smtClean="0"/>
              <a:t>(Effect of the Modulation Index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844824"/>
            <a:ext cx="6840760" cy="4458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01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 smtClean="0"/>
              <a:t> 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(Effect of the Modulation Index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72816"/>
            <a:ext cx="7240891" cy="4719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0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 smtClean="0"/>
              <a:t> 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(Effect of the Modulation Index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00808"/>
            <a:ext cx="7384907" cy="480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2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onents of the 1</a:t>
            </a:r>
            <a:r>
              <a:rPr lang="en-GB" baseline="30000" dirty="0" smtClean="0"/>
              <a:t>st</a:t>
            </a:r>
            <a:r>
              <a:rPr lang="en-GB" dirty="0" smtClean="0"/>
              <a:t> Harmonic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060848"/>
            <a:ext cx="5187563" cy="3934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08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0</TotalTime>
  <Words>336</Words>
  <Application>Microsoft Office PowerPoint</Application>
  <PresentationFormat>On-screen Show (4:3)</PresentationFormat>
  <Paragraphs>4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Times New Roman</vt:lpstr>
      <vt:lpstr>Office Theme</vt:lpstr>
      <vt:lpstr>Equation</vt:lpstr>
      <vt:lpstr>Wavelength Modulation Spectroscopy with DFB Lasers</vt:lpstr>
      <vt:lpstr>Direct Absorption Spectroscopy (DAS)</vt:lpstr>
      <vt:lpstr>Wavelength Modulation Spectroscopy</vt:lpstr>
      <vt:lpstr>Light vs Intensity Curve of Laser Diode Current &amp; Intensity Modulation</vt:lpstr>
      <vt:lpstr>Fundamental Relationships for WMS</vt:lpstr>
      <vt:lpstr>Fourier Coefficient a0  (Effect of the Modulation Index)</vt:lpstr>
      <vt:lpstr>Fourier Coefficient a1  (Effect of the Modulation Index)</vt:lpstr>
      <vt:lpstr>Fourier Coefficient a2  (Effect of the Modulation Index)</vt:lpstr>
      <vt:lpstr>Components of the 1st Harmonic</vt:lpstr>
      <vt:lpstr>Magnitude of the 1st Harmonic</vt:lpstr>
      <vt:lpstr>Adjustment of Lock-in Phase (nulling the a1 component on the X-axis)</vt:lpstr>
      <vt:lpstr>Measurements from both Lock-In Axes (for the recovery of the line-shape)</vt:lpstr>
      <vt:lpstr>Deviation of Measured Lineshape from Lorentzian with Increasing Modulation Index</vt:lpstr>
      <vt:lpstr>Deviation of Measured Lineshape from Gaussian with Increasing Modulation Index</vt:lpstr>
      <vt:lpstr>Optical Delay Line to Null the Background Intensity Modulation</vt:lpstr>
      <vt:lpstr>Hobbs Dual Beam Auto-Balancing Receiver Circuit for Nulling Background </vt:lpstr>
      <vt:lpstr>Components of the 2nd Harmonic</vt:lpstr>
      <vt:lpstr>Magnitude of the 2nd Harmonic</vt:lpstr>
      <vt:lpstr>Use of the 2f/1f Ratio for Line-Shape Recovery (effect of absorbance)</vt:lpstr>
      <vt:lpstr>Use of the 2f/1f Ratio for Line-Shape Recovery (effect of linewidth)</vt:lpstr>
      <vt:lpstr>Use of the first harmonic 1f/1fx ratio (effect of absorbance)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83</cp:revision>
  <dcterms:created xsi:type="dcterms:W3CDTF">2019-11-19T11:30:57Z</dcterms:created>
  <dcterms:modified xsi:type="dcterms:W3CDTF">2020-10-13T09:21:02Z</dcterms:modified>
</cp:coreProperties>
</file>